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5"/>
  </p:notesMasterIdLst>
  <p:sldIdLst>
    <p:sldId id="267" r:id="rId2"/>
    <p:sldId id="448" r:id="rId3"/>
    <p:sldId id="449" r:id="rId4"/>
    <p:sldId id="561" r:id="rId5"/>
    <p:sldId id="653" r:id="rId6"/>
    <p:sldId id="650" r:id="rId7"/>
    <p:sldId id="655" r:id="rId8"/>
    <p:sldId id="656" r:id="rId9"/>
    <p:sldId id="562" r:id="rId10"/>
    <p:sldId id="512" r:id="rId11"/>
    <p:sldId id="525" r:id="rId12"/>
    <p:sldId id="527" r:id="rId13"/>
    <p:sldId id="528" r:id="rId14"/>
    <p:sldId id="529" r:id="rId15"/>
    <p:sldId id="530" r:id="rId16"/>
    <p:sldId id="531" r:id="rId17"/>
    <p:sldId id="563" r:id="rId18"/>
    <p:sldId id="567" r:id="rId19"/>
    <p:sldId id="564" r:id="rId20"/>
    <p:sldId id="568" r:id="rId21"/>
    <p:sldId id="569" r:id="rId22"/>
    <p:sldId id="570" r:id="rId23"/>
    <p:sldId id="571" r:id="rId24"/>
    <p:sldId id="565" r:id="rId25"/>
    <p:sldId id="566" r:id="rId26"/>
    <p:sldId id="534" r:id="rId27"/>
    <p:sldId id="657" r:id="rId28"/>
    <p:sldId id="535" r:id="rId29"/>
    <p:sldId id="536" r:id="rId30"/>
    <p:sldId id="658" r:id="rId31"/>
    <p:sldId id="538" r:id="rId32"/>
    <p:sldId id="539" r:id="rId33"/>
    <p:sldId id="540" r:id="rId34"/>
    <p:sldId id="581" r:id="rId35"/>
    <p:sldId id="647" r:id="rId36"/>
    <p:sldId id="648" r:id="rId37"/>
    <p:sldId id="573" r:id="rId38"/>
    <p:sldId id="572" r:id="rId39"/>
    <p:sldId id="574" r:id="rId40"/>
    <p:sldId id="551" r:id="rId41"/>
    <p:sldId id="552" r:id="rId42"/>
    <p:sldId id="553" r:id="rId43"/>
    <p:sldId id="554" r:id="rId44"/>
    <p:sldId id="555" r:id="rId45"/>
    <p:sldId id="556" r:id="rId46"/>
    <p:sldId id="557" r:id="rId47"/>
    <p:sldId id="558" r:id="rId48"/>
    <p:sldId id="559" r:id="rId49"/>
    <p:sldId id="575" r:id="rId50"/>
    <p:sldId id="576" r:id="rId51"/>
    <p:sldId id="504" r:id="rId52"/>
    <p:sldId id="510" r:id="rId53"/>
    <p:sldId id="258" r:id="rId54"/>
    <p:sldId id="259" r:id="rId55"/>
    <p:sldId id="260" r:id="rId56"/>
    <p:sldId id="262" r:id="rId57"/>
    <p:sldId id="505" r:id="rId58"/>
    <p:sldId id="577" r:id="rId59"/>
    <p:sldId id="507" r:id="rId60"/>
    <p:sldId id="578" r:id="rId61"/>
    <p:sldId id="508" r:id="rId62"/>
    <p:sldId id="509" r:id="rId63"/>
    <p:sldId id="579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5C4E"/>
    <a:srgbClr val="FF6A00"/>
    <a:srgbClr val="3C6E8A"/>
    <a:srgbClr val="0042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486"/>
    <p:restoredTop sz="87211" autoAdjust="0"/>
  </p:normalViewPr>
  <p:slideViewPr>
    <p:cSldViewPr snapToGrid="0" snapToObjects="1">
      <p:cViewPr varScale="1">
        <p:scale>
          <a:sx n="136" d="100"/>
          <a:sy n="136" d="100"/>
        </p:scale>
        <p:origin x="1952" y="20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3D70C8-C894-A94C-8CC4-FF8E3F3EE3F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A33D6-99F9-3147-A7EA-92CCBB587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88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210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841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901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5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234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73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8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584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3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55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34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00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40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1260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4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087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42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910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 dirty="0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81937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43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712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44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5373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45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809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46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751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47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7820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8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4448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197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ero</a:t>
            </a:r>
          </a:p>
          <a:p>
            <a:endParaRPr lang="en-US" dirty="0"/>
          </a:p>
          <a:p>
            <a:r>
              <a:rPr lang="en-US" dirty="0"/>
              <a:t>SD of 1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3A33D6-99F9-3147-A7EA-92CCBB5870D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451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411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1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688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014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10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1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4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1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261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5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83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8174" y="2130430"/>
            <a:ext cx="7153275" cy="1470025"/>
          </a:xfrm>
        </p:spPr>
        <p:txBody>
          <a:bodyPr anchor="b"/>
          <a:lstStyle>
            <a:lvl1pPr>
              <a:lnSpc>
                <a:spcPct val="90000"/>
              </a:lnSpc>
              <a:defRPr sz="4000"/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8175" y="3886200"/>
            <a:ext cx="7153274" cy="1752600"/>
          </a:xfrm>
        </p:spPr>
        <p:txBody>
          <a:bodyPr/>
          <a:lstStyle>
            <a:lvl1pPr marL="0" indent="0">
              <a:buFontTx/>
              <a:buNone/>
              <a:defRPr sz="1800" b="1">
                <a:solidFill>
                  <a:srgbClr val="00B2F2"/>
                </a:solidFill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DC6D6B-54A0-3249-A81C-465DDF3177D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5288" y="373793"/>
            <a:ext cx="2341412" cy="8735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DBF3273-E99B-0549-88AF-5B9D6486C48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261350" y="2533650"/>
            <a:ext cx="360680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824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319600"/>
            <a:ext cx="2844800" cy="231775"/>
          </a:xfrm>
          <a:ln/>
        </p:spPr>
        <p:txBody>
          <a:bodyPr/>
          <a:lstStyle>
            <a:lvl1pPr>
              <a:defRPr/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7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717207"/>
            <a:ext cx="5394393" cy="440895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212" y="1731638"/>
            <a:ext cx="5314922" cy="440895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84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71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971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022350"/>
            <a:ext cx="10972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03788"/>
            <a:ext cx="10950971" cy="432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0"/>
            <a:r>
              <a:rPr lang="en-US" noProof="0" dirty="0"/>
              <a:t>Second level</a:t>
            </a:r>
          </a:p>
          <a:p>
            <a:pPr lvl="1"/>
            <a:r>
              <a:rPr lang="en-US" noProof="0" dirty="0"/>
              <a:t>Third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24605"/>
            <a:ext cx="2844800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100" smtClean="0">
                <a:solidFill>
                  <a:srgbClr val="004266"/>
                </a:solidFill>
              </a:defRPr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609600" y="838200"/>
            <a:ext cx="1107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 noProof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B0F2294-F296-F644-90DC-518DA2DC5B0F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60000" y="138110"/>
            <a:ext cx="183826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59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9pPr>
    </p:titleStyle>
    <p:bodyStyle>
      <a:lvl1pPr marL="231775" indent="-231775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4266"/>
          </a:solidFill>
          <a:latin typeface="+mn-lt"/>
          <a:ea typeface="+mn-ea"/>
          <a:cs typeface="+mn-cs"/>
        </a:defRPr>
      </a:lvl1pPr>
      <a:lvl2pPr marL="742950" indent="-396875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4266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msc320.github.io/" TargetMode="External"/><Relationship Id="rId2" Type="http://schemas.openxmlformats.org/officeDocument/2006/relationships/hyperlink" Target="https://rebrand.ly/TUDataScienc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tiff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hyperlink" Target="https://guides.douglascollege.ca/c.php?g=408742&amp;p=2970198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tiff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xkcd.com/2225/" TargetMode="External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Bias_of_an_estimator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0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hyperlink" Target="http://cowbirdsinlove.com/46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tif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iff"/><Relationship Id="rId2" Type="http://schemas.openxmlformats.org/officeDocument/2006/relationships/image" Target="../media/image74.tif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tif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6572" y="1820356"/>
            <a:ext cx="7975763" cy="2086626"/>
          </a:xfrm>
        </p:spPr>
        <p:txBody>
          <a:bodyPr/>
          <a:lstStyle/>
          <a:p>
            <a:r>
              <a:rPr lang="en-US" sz="4400" dirty="0"/>
              <a:t>Summary Stati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6572" y="4383611"/>
            <a:ext cx="6409765" cy="578354"/>
          </a:xfrm>
        </p:spPr>
        <p:txBody>
          <a:bodyPr numCol="1"/>
          <a:lstStyle/>
          <a:p>
            <a:r>
              <a:rPr lang="en-US" sz="2000" dirty="0"/>
              <a:t>Nicholas Mattei, </a:t>
            </a:r>
            <a:r>
              <a:rPr lang="en-US" sz="2000" i="1" dirty="0">
                <a:solidFill>
                  <a:srgbClr val="215C4E"/>
                </a:solidFill>
              </a:rPr>
              <a:t>Tulane University</a:t>
            </a:r>
          </a:p>
          <a:p>
            <a:r>
              <a:rPr lang="en-US" sz="2000" i="1" dirty="0">
                <a:solidFill>
                  <a:srgbClr val="215C4E"/>
                </a:solidFill>
              </a:rPr>
              <a:t>CMPS3660 – Introduction to Data Science – Fall 2019</a:t>
            </a:r>
          </a:p>
          <a:p>
            <a:r>
              <a:rPr lang="en-US" sz="2000" dirty="0">
                <a:hlinkClick r:id="rId2"/>
              </a:rPr>
              <a:t>https://rebrand.ly/TUDataScience</a:t>
            </a:r>
            <a:endParaRPr lang="en-US" sz="2000" i="1" dirty="0">
              <a:solidFill>
                <a:srgbClr val="215C4E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B93409-D77B-2042-AB6C-576FE84A5D8B}"/>
              </a:ext>
            </a:extLst>
          </p:cNvPr>
          <p:cNvSpPr txBox="1"/>
          <p:nvPr/>
        </p:nvSpPr>
        <p:spPr>
          <a:xfrm>
            <a:off x="116023" y="6079579"/>
            <a:ext cx="6620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u="sng" dirty="0">
                <a:solidFill>
                  <a:schemeClr val="tx2"/>
                </a:solidFill>
              </a:rPr>
              <a:t>Many Thanks</a:t>
            </a:r>
          </a:p>
          <a:p>
            <a:r>
              <a:rPr lang="en-US" sz="1200" dirty="0">
                <a:solidFill>
                  <a:schemeClr val="tx2"/>
                </a:solidFill>
              </a:rPr>
              <a:t>Slides based off Introduction to Data Science from John P. Dickerson - </a:t>
            </a:r>
            <a:r>
              <a:rPr lang="en-US" sz="1200" dirty="0">
                <a:hlinkClick r:id="rId3"/>
              </a:rPr>
              <a:t>https://cmsc320.github.io/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66C1A4-CB59-AF49-AC9D-F08B628B5250}"/>
              </a:ext>
            </a:extLst>
          </p:cNvPr>
          <p:cNvSpPr txBox="1"/>
          <p:nvPr/>
        </p:nvSpPr>
        <p:spPr>
          <a:xfrm>
            <a:off x="6416842" y="5617914"/>
            <a:ext cx="4796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 </a:t>
            </a:r>
            <a:br>
              <a:rPr lang="en-US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Zico Kolter [CMU}</a:t>
            </a:r>
          </a:p>
        </p:txBody>
      </p:sp>
    </p:spTree>
    <p:extLst>
      <p:ext uri="{BB962C8B-B14F-4D97-AF65-F5344CB8AC3E}">
        <p14:creationId xmlns:p14="http://schemas.microsoft.com/office/powerpoint/2010/main" val="82256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36"/>
    </mc:Choice>
    <mc:Fallback xmlns="">
      <p:transition spd="slow" advTm="1213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>
          <a:xfrm>
            <a:off x="609600" y="1803788"/>
            <a:ext cx="10950971" cy="4322377"/>
          </a:xfrm>
        </p:spPr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b="1" dirty="0">
                <a:solidFill>
                  <a:srgbClr val="215C4E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lvl="1"/>
            <a:r>
              <a:rPr lang="en-US" b="0" dirty="0"/>
              <a:t>Convey lots of information with extreme simplicity</a:t>
            </a:r>
            <a:endParaRPr lang="en-US" dirty="0"/>
          </a:p>
          <a:p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lvl="1"/>
            <a:r>
              <a:rPr lang="en-US" b="0" dirty="0"/>
              <a:t>Measures of location: mean, median, mode</a:t>
            </a:r>
          </a:p>
          <a:p>
            <a:pPr lvl="1"/>
            <a:r>
              <a:rPr lang="en-US" b="0" dirty="0"/>
              <a:t>Measure of dispersion: variance, standard deviation</a:t>
            </a:r>
          </a:p>
          <a:p>
            <a:endParaRPr lang="en-US" dirty="0"/>
          </a:p>
          <a:p>
            <a:r>
              <a:rPr lang="en-US" dirty="0"/>
              <a:t>Measuring correlation of two variables:</a:t>
            </a:r>
          </a:p>
          <a:p>
            <a:pPr lvl="1"/>
            <a:r>
              <a:rPr lang="en-US" b="0" dirty="0"/>
              <a:t>Understanding correlation</a:t>
            </a:r>
          </a:p>
          <a:p>
            <a:pPr lvl="1"/>
            <a:r>
              <a:rPr lang="en-US" b="0" dirty="0"/>
              <a:t>Measuring correlation</a:t>
            </a:r>
          </a:p>
          <a:p>
            <a:pPr lvl="1"/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4145" y="6480565"/>
            <a:ext cx="1128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 and Zico Kolter [CMU}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A3F572F-A2B9-8942-907A-BD03735BC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sson (and Labs): Summary Statistics</a:t>
            </a:r>
          </a:p>
        </p:txBody>
      </p:sp>
    </p:spTree>
    <p:extLst>
      <p:ext uri="{BB962C8B-B14F-4D97-AF65-F5344CB8AC3E}">
        <p14:creationId xmlns:p14="http://schemas.microsoft.com/office/powerpoint/2010/main" val="71443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770090" y="3444309"/>
            <a:ext cx="9486174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lvl="1"/>
            <a:r>
              <a:rPr lang="en-US" b="0" dirty="0"/>
              <a:t>There exists a distribution of values</a:t>
            </a:r>
          </a:p>
          <a:p>
            <a:pPr lvl="1"/>
            <a:r>
              <a:rPr lang="en-US" b="0" dirty="0"/>
              <a:t>We are interested in the “center” of the distribution</a:t>
            </a:r>
          </a:p>
          <a:p>
            <a:endParaRPr lang="en-US" dirty="0"/>
          </a:p>
          <a:p>
            <a:r>
              <a:rPr lang="en-US" dirty="0"/>
              <a:t>Two measures are the </a:t>
            </a:r>
            <a:r>
              <a:rPr lang="en-US" b="1" dirty="0">
                <a:solidFill>
                  <a:srgbClr val="215C4E"/>
                </a:solidFill>
              </a:rPr>
              <a:t>sample mean</a:t>
            </a:r>
            <a:r>
              <a:rPr lang="en-US" b="1" dirty="0"/>
              <a:t> </a:t>
            </a:r>
            <a:r>
              <a:rPr lang="en-US" dirty="0"/>
              <a:t>and the </a:t>
            </a:r>
            <a:r>
              <a:rPr lang="en-US" b="1" dirty="0">
                <a:solidFill>
                  <a:srgbClr val="215C4E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endParaRPr lang="en-US" dirty="0"/>
          </a:p>
          <a:p>
            <a:r>
              <a:rPr lang="en-US" dirty="0"/>
              <a:t>They differ systematically (and predictably) when the data are not </a:t>
            </a:r>
            <a:r>
              <a:rPr lang="en-US" b="1" dirty="0">
                <a:solidFill>
                  <a:srgbClr val="215C4E"/>
                </a:solidFill>
              </a:rPr>
              <a:t>symmetric.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770090" y="1676401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0" y="6475752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89836F-3279-6140-8F70-A317D5EB8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Location</a:t>
            </a:r>
          </a:p>
        </p:txBody>
      </p:sp>
    </p:spTree>
    <p:extLst>
      <p:ext uri="{BB962C8B-B14F-4D97-AF65-F5344CB8AC3E}">
        <p14:creationId xmlns:p14="http://schemas.microsoft.com/office/powerpoint/2010/main" val="371471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2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00" y="6475752"/>
            <a:ext cx="896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28538" y="5766445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35689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9288" y="6295899"/>
            <a:ext cx="96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2777" y="1752601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11511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98BE2E7D-6FEE-2C42-B6B3-943511ACC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Averages?</a:t>
            </a:r>
          </a:p>
        </p:txBody>
      </p:sp>
    </p:spTree>
    <p:extLst>
      <p:ext uri="{BB962C8B-B14F-4D97-AF65-F5344CB8AC3E}">
        <p14:creationId xmlns:p14="http://schemas.microsoft.com/office/powerpoint/2010/main" val="7228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362200" y="1781331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81331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2286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!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302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7613" y="6475752"/>
            <a:ext cx="7532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81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7493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b="1" dirty="0">
                <a:solidFill>
                  <a:srgbClr val="215C4E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b="1" dirty="0">
                <a:solidFill>
                  <a:srgbClr val="215C4E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6735" y="3429001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965325" y="3429001"/>
            <a:ext cx="3276237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5CBC20-57F6-AF42-A123-F504317F9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s &amp; Time Series</a:t>
            </a:r>
          </a:p>
        </p:txBody>
      </p:sp>
    </p:spTree>
    <p:extLst>
      <p:ext uri="{BB962C8B-B14F-4D97-AF65-F5344CB8AC3E}">
        <p14:creationId xmlns:p14="http://schemas.microsoft.com/office/powerpoint/2010/main" val="413923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lvl="1"/>
            <a:r>
              <a:rPr lang="en-US" b="0" dirty="0"/>
              <a:t>Sort the data</a:t>
            </a:r>
          </a:p>
          <a:p>
            <a:pPr lvl="1"/>
            <a:r>
              <a:rPr lang="en-US" b="0" dirty="0"/>
              <a:t>Take the middle point*</a:t>
            </a:r>
          </a:p>
          <a:p>
            <a:pPr lvl="1"/>
            <a:endParaRPr lang="en-US" b="0" dirty="0"/>
          </a:p>
          <a:p>
            <a:r>
              <a:rPr lang="en-US" dirty="0"/>
              <a:t>Odd number:</a:t>
            </a:r>
          </a:p>
          <a:p>
            <a:pPr lvl="1"/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pPr lvl="1"/>
            <a:endParaRPr lang="en-US" b="0" dirty="0"/>
          </a:p>
          <a:p>
            <a:r>
              <a:rPr lang="en-US" dirty="0"/>
              <a:t>Even number:</a:t>
            </a:r>
          </a:p>
          <a:p>
            <a:pPr lvl="1"/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8057760" y="5020914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8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2407" y="4110054"/>
            <a:ext cx="3372787" cy="1888410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1" y="1803788"/>
            <a:ext cx="7455408" cy="4322377"/>
          </a:xfrm>
        </p:spPr>
        <p:txBody>
          <a:bodyPr/>
          <a:lstStyle/>
          <a:p>
            <a:r>
              <a:rPr lang="en-US" dirty="0"/>
              <a:t>The mean and median measure the </a:t>
            </a:r>
            <a:r>
              <a:rPr lang="en-US" b="1" dirty="0">
                <a:solidFill>
                  <a:srgbClr val="215C4E"/>
                </a:solidFill>
              </a:rPr>
              <a:t>central tendency </a:t>
            </a:r>
            <a:r>
              <a:rPr lang="en-US" dirty="0"/>
              <a:t>of data</a:t>
            </a:r>
          </a:p>
          <a:p>
            <a:r>
              <a:rPr lang="en-US" dirty="0"/>
              <a:t>Generally, the </a:t>
            </a:r>
            <a:r>
              <a:rPr lang="en-US" b="1" dirty="0">
                <a:solidFill>
                  <a:srgbClr val="215C4E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b="1" dirty="0">
                <a:solidFill>
                  <a:srgbClr val="215C4E"/>
                </a:solidFill>
              </a:rPr>
              <a:t>distance metric </a:t>
            </a:r>
            <a:r>
              <a:rPr lang="en-US" dirty="0"/>
              <a:t>between two points x</a:t>
            </a:r>
            <a:r>
              <a:rPr lang="en-US" baseline="-25000" dirty="0"/>
              <a:t>1</a:t>
            </a:r>
            <a:r>
              <a:rPr lang="en-US" dirty="0"/>
              <a:t> and x</a:t>
            </a:r>
            <a:r>
              <a:rPr lang="en-US" baseline="-25000" dirty="0"/>
              <a:t>2.</a:t>
            </a:r>
          </a:p>
          <a:p>
            <a:endParaRPr lang="en-US" baseline="-25000" dirty="0"/>
          </a:p>
          <a:p>
            <a:r>
              <a:rPr lang="en-US" dirty="0"/>
              <a:t>We’ve talked about some already!</a:t>
            </a:r>
          </a:p>
          <a:p>
            <a:pPr lvl="1"/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lvl="1"/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endParaRPr lang="en-US" dirty="0"/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21C014D-66BE-B441-B0F8-71B5C45F4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center?</a:t>
            </a:r>
          </a:p>
        </p:txBody>
      </p:sp>
    </p:spTree>
    <p:extLst>
      <p:ext uri="{BB962C8B-B14F-4D97-AF65-F5344CB8AC3E}">
        <p14:creationId xmlns:p14="http://schemas.microsoft.com/office/powerpoint/2010/main" val="61487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1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7818" y="6475752"/>
            <a:ext cx="9995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63963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998571A5-20AF-204D-BF92-523B93013A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set for this part</a:t>
            </a:r>
          </a:p>
        </p:txBody>
      </p:sp>
    </p:spTree>
    <p:extLst>
      <p:ext uri="{BB962C8B-B14F-4D97-AF65-F5344CB8AC3E}">
        <p14:creationId xmlns:p14="http://schemas.microsoft.com/office/powerpoint/2010/main" val="275941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1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lvl="1"/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051" y="2863332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0093" y="4009011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75686" y="4760796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190211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E81D2-CFA3-6943-AA76-3C0ED66A1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76354-240F-8B41-BFDE-F88FA12EE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44132"/>
            <a:ext cx="4761053" cy="438203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Rest of Semester Schedule</a:t>
            </a:r>
          </a:p>
          <a:p>
            <a:endParaRPr lang="en-US" dirty="0"/>
          </a:p>
          <a:p>
            <a:r>
              <a:rPr lang="en-US" dirty="0"/>
              <a:t>Lab 8 Review</a:t>
            </a:r>
          </a:p>
          <a:p>
            <a:endParaRPr lang="en-US" dirty="0"/>
          </a:p>
          <a:p>
            <a:r>
              <a:rPr lang="en-US" dirty="0"/>
              <a:t>More EDA/Stats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9D88BF-836B-FD45-97DB-F7572A35B0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9976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5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6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6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2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7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2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52595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20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1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5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4876800" y="2749551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408421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006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6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32794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5586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408421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7576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156040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.</a:t>
            </a:r>
          </a:p>
          <a:p>
            <a:pPr lvl="1"/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4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015" y="3952880"/>
            <a:ext cx="4362139" cy="2680270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B0D47DA6-4B2D-3845-88EF-451684CAB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dian Revisited</a:t>
            </a:r>
          </a:p>
        </p:txBody>
      </p:sp>
    </p:spTree>
    <p:extLst>
      <p:ext uri="{BB962C8B-B14F-4D97-AF65-F5344CB8AC3E}">
        <p14:creationId xmlns:p14="http://schemas.microsoft.com/office/powerpoint/2010/main" val="20611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459" y="1600202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752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7689791" y="2063472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800" y="2057401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62400" y="3048001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431067" y="4419601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463440" y="4419601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4325809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rgbClr val="FF6A00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153697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A900A-D19E-4444-B2A3-C337BB4D5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Visual Guide to Skew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F0E2FDD-4A39-B140-A294-90131EF3E6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1207" y="1803788"/>
            <a:ext cx="3979364" cy="4322377"/>
          </a:xfrm>
        </p:spPr>
        <p:txBody>
          <a:bodyPr/>
          <a:lstStyle/>
          <a:p>
            <a:r>
              <a:rPr lang="en-US" dirty="0"/>
              <a:t>We skew in the direction of the long tail.</a:t>
            </a:r>
          </a:p>
          <a:p>
            <a:endParaRPr lang="en-US" sz="1200" dirty="0"/>
          </a:p>
          <a:p>
            <a:r>
              <a:rPr lang="en-US" sz="1200" dirty="0"/>
              <a:t>Image: </a:t>
            </a:r>
            <a:r>
              <a:rPr lang="en-US" sz="1200" dirty="0">
                <a:hlinkClick r:id="rId2"/>
              </a:rPr>
              <a:t>https://guides.douglascollege.ca/c.php?g=408742&amp;p=2970198</a:t>
            </a:r>
            <a:endParaRPr lang="en-US" sz="1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7C6986-95F3-E540-A3CD-F4278D5104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0581D3-D260-E144-AF6E-7E5BB3ECC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96" y="1801744"/>
            <a:ext cx="6024187" cy="452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30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kewnes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183254" y="4372332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lvl="1"/>
            <a:r>
              <a:rPr lang="en-US" b="0" dirty="0"/>
              <a:t>Med  [1,2,4,6,8,9,17] = 6</a:t>
            </a:r>
          </a:p>
          <a:p>
            <a:pPr lvl="1"/>
            <a:r>
              <a:rPr lang="en-US" b="0" dirty="0"/>
              <a:t>Mean[1,2,4,6,8,9,17] = 6.714</a:t>
            </a:r>
            <a:endParaRPr lang="en-US" dirty="0"/>
          </a:p>
          <a:p>
            <a:pPr lvl="1"/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lvl="1"/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pPr lvl="1"/>
            <a:endParaRPr lang="en-US" b="0" dirty="0"/>
          </a:p>
          <a:p>
            <a:r>
              <a:rPr lang="en-US" dirty="0"/>
              <a:t>Typically occurs when there are some outlying observations, such as </a:t>
            </a:r>
            <a:br>
              <a:rPr lang="en-US" dirty="0"/>
            </a:br>
            <a:r>
              <a:rPr lang="en-US" dirty="0"/>
              <a:t>in cross sections of income or wealth and/or when the sample </a:t>
            </a:r>
            <a:br>
              <a:rPr lang="en-US" dirty="0"/>
            </a:br>
            <a:r>
              <a:rPr lang="en-US" dirty="0"/>
              <a:t>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76588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1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07080" y="1478281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2608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3429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52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068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ata </a:t>
            </a:r>
            <a:r>
              <a:rPr lang="en-US" dirty="0" err="1"/>
              <a:t>LifeCycle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BDBB4FD-C6FC-41B5-959D-84FEF7067278}"/>
              </a:ext>
            </a:extLst>
          </p:cNvPr>
          <p:cNvGrpSpPr/>
          <p:nvPr/>
        </p:nvGrpSpPr>
        <p:grpSpPr>
          <a:xfrm>
            <a:off x="407723" y="2038582"/>
            <a:ext cx="11154503" cy="1984780"/>
            <a:chOff x="407723" y="2038582"/>
            <a:chExt cx="11154503" cy="1984780"/>
          </a:xfrm>
        </p:grpSpPr>
        <p:sp>
          <p:nvSpPr>
            <p:cNvPr id="5" name="Rounded Rectangle 4"/>
            <p:cNvSpPr/>
            <p:nvPr/>
          </p:nvSpPr>
          <p:spPr>
            <a:xfrm>
              <a:off x="407723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ata Collection</a:t>
              </a: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762009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cxnSpLocks/>
              <a:stCxn id="5" idx="3"/>
              <a:endCxn id="6" idx="1"/>
            </p:cNvCxnSpPr>
            <p:nvPr/>
          </p:nvCxnSpPr>
          <p:spPr>
            <a:xfrm>
              <a:off x="2145083" y="3027797"/>
              <a:ext cx="616926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urved Connector 12"/>
            <p:cNvCxnSpPr>
              <a:stCxn id="6" idx="2"/>
              <a:endCxn id="5" idx="2"/>
            </p:cNvCxnSpPr>
            <p:nvPr/>
          </p:nvCxnSpPr>
          <p:spPr>
            <a:xfrm rot="5400000">
              <a:off x="2453546" y="2839868"/>
              <a:ext cx="12700" cy="2354286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5116294" y="2038582"/>
              <a:ext cx="1757471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xploratory Analysis </a:t>
              </a:r>
            </a:p>
            <a:p>
              <a:pPr algn="ctr"/>
              <a:r>
                <a:rPr lang="en-US" b="1" dirty="0"/>
                <a:t>&amp; </a:t>
              </a:r>
            </a:p>
            <a:p>
              <a:pPr algn="ctr"/>
              <a:r>
                <a:rPr lang="en-US" b="1" dirty="0"/>
                <a:t>Data Visualization</a:t>
              </a:r>
            </a:p>
          </p:txBody>
        </p:sp>
        <p:cxnSp>
          <p:nvCxnSpPr>
            <p:cNvPr id="16" name="Straight Arrow Connector 15"/>
            <p:cNvCxnSpPr>
              <a:cxnSpLocks/>
              <a:stCxn id="6" idx="3"/>
              <a:endCxn id="7" idx="1"/>
            </p:cNvCxnSpPr>
            <p:nvPr/>
          </p:nvCxnSpPr>
          <p:spPr>
            <a:xfrm>
              <a:off x="4499369" y="3027797"/>
              <a:ext cx="616925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urved Connector 18"/>
            <p:cNvCxnSpPr>
              <a:cxnSpLocks/>
              <a:stCxn id="7" idx="2"/>
              <a:endCxn id="6" idx="2"/>
            </p:cNvCxnSpPr>
            <p:nvPr/>
          </p:nvCxnSpPr>
          <p:spPr>
            <a:xfrm rot="5400000">
              <a:off x="4812860" y="2834841"/>
              <a:ext cx="12700" cy="2364341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cxnSpLocks/>
              <a:stCxn id="7" idx="2"/>
              <a:endCxn id="5" idx="2"/>
            </p:cNvCxnSpPr>
            <p:nvPr/>
          </p:nvCxnSpPr>
          <p:spPr>
            <a:xfrm rot="5400000">
              <a:off x="3635717" y="1657698"/>
              <a:ext cx="12700" cy="4718627"/>
            </a:xfrm>
            <a:prstGeom prst="curvedConnector3">
              <a:avLst>
                <a:gd name="adj1" fmla="val 9537953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Rounded Rectangle 7"/>
            <p:cNvSpPr/>
            <p:nvPr/>
          </p:nvSpPr>
          <p:spPr>
            <a:xfrm>
              <a:off x="7470581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nalysis, Hypothesis Testing, </a:t>
              </a:r>
            </a:p>
            <a:p>
              <a:pPr algn="ctr"/>
              <a:r>
                <a:rPr lang="en-US" b="1" dirty="0"/>
                <a:t>&amp; ML</a:t>
              </a:r>
            </a:p>
          </p:txBody>
        </p:sp>
        <p:cxnSp>
          <p:nvCxnSpPr>
            <p:cNvPr id="25" name="Straight Arrow Connector 24"/>
            <p:cNvCxnSpPr>
              <a:cxnSpLocks/>
              <a:stCxn id="7" idx="3"/>
              <a:endCxn id="8" idx="1"/>
            </p:cNvCxnSpPr>
            <p:nvPr/>
          </p:nvCxnSpPr>
          <p:spPr>
            <a:xfrm>
              <a:off x="6873765" y="3027797"/>
              <a:ext cx="596816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Curved Connector 33"/>
            <p:cNvCxnSpPr>
              <a:cxnSpLocks/>
              <a:stCxn id="8" idx="2"/>
              <a:endCxn id="7" idx="2"/>
            </p:cNvCxnSpPr>
            <p:nvPr/>
          </p:nvCxnSpPr>
          <p:spPr>
            <a:xfrm rot="5400000">
              <a:off x="7167146" y="2844896"/>
              <a:ext cx="12700" cy="2344231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5984975" y="1662725"/>
              <a:ext cx="12700" cy="4708572"/>
            </a:xfrm>
            <a:prstGeom prst="curvedConnector3">
              <a:avLst>
                <a:gd name="adj1" fmla="val 6567567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4807832" y="485582"/>
              <a:ext cx="12700" cy="7062858"/>
            </a:xfrm>
            <a:prstGeom prst="curvedConnector3">
              <a:avLst>
                <a:gd name="adj1" fmla="val 15129724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" name="Rounded Rectangle 8"/>
            <p:cNvSpPr/>
            <p:nvPr/>
          </p:nvSpPr>
          <p:spPr>
            <a:xfrm>
              <a:off x="9824866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Insight </a:t>
              </a:r>
            </a:p>
            <a:p>
              <a:pPr algn="ctr"/>
              <a:r>
                <a:rPr lang="en-US" b="1" dirty="0"/>
                <a:t>&amp; </a:t>
              </a:r>
            </a:p>
            <a:p>
              <a:pPr algn="ctr"/>
              <a:r>
                <a:rPr lang="en-US" b="1" dirty="0"/>
                <a:t>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9207941" y="3027797"/>
              <a:ext cx="616925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9516404" y="2839869"/>
              <a:ext cx="12700" cy="2354285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cxnSpLocks/>
              <a:stCxn id="9" idx="2"/>
              <a:endCxn id="7" idx="2"/>
            </p:cNvCxnSpPr>
            <p:nvPr/>
          </p:nvCxnSpPr>
          <p:spPr>
            <a:xfrm rot="5400000">
              <a:off x="8344288" y="1667753"/>
              <a:ext cx="12700" cy="4698516"/>
            </a:xfrm>
            <a:prstGeom prst="curvedConnector3">
              <a:avLst>
                <a:gd name="adj1" fmla="val 7427583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7162118" y="485583"/>
              <a:ext cx="12700" cy="7062857"/>
            </a:xfrm>
            <a:prstGeom prst="curvedConnector3">
              <a:avLst>
                <a:gd name="adj1" fmla="val 12697299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5984975" y="-691560"/>
              <a:ext cx="12700" cy="9417143"/>
            </a:xfrm>
            <a:prstGeom prst="curvedConnector3">
              <a:avLst>
                <a:gd name="adj1" fmla="val 20967567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Right Arrow 11">
            <a:extLst>
              <a:ext uri="{FF2B5EF4-FFF2-40B4-BE49-F238E27FC236}">
                <a16:creationId xmlns:a16="http://schemas.microsoft.com/office/drawing/2014/main" id="{BEB9FB29-8B1F-5446-BDDA-7E0E3CF2014C}"/>
              </a:ext>
            </a:extLst>
          </p:cNvPr>
          <p:cNvSpPr/>
          <p:nvPr/>
        </p:nvSpPr>
        <p:spPr>
          <a:xfrm rot="18763181">
            <a:off x="4244148" y="4169220"/>
            <a:ext cx="1881166" cy="678446"/>
          </a:xfrm>
          <a:prstGeom prst="rightArrow">
            <a:avLst>
              <a:gd name="adj1" fmla="val 50000"/>
              <a:gd name="adj2" fmla="val 98486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sz="2000" b="1" dirty="0">
                <a:solidFill>
                  <a:srgbClr val="215C4E"/>
                </a:solidFill>
              </a:rPr>
              <a:t>Tod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8C008A-7CB9-4C6D-A1E6-6D9F12F1B5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846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E81D2-CFA3-6943-AA76-3C0ED66A1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76354-240F-8B41-BFDE-F88FA12EE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44132"/>
            <a:ext cx="4761053" cy="438203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Lab 9 Review</a:t>
            </a:r>
          </a:p>
          <a:p>
            <a:endParaRPr lang="en-US" dirty="0"/>
          </a:p>
          <a:p>
            <a:r>
              <a:rPr lang="en-US" dirty="0"/>
              <a:t>Project 2 Due Tonight</a:t>
            </a:r>
          </a:p>
          <a:p>
            <a:endParaRPr lang="en-US" dirty="0"/>
          </a:p>
          <a:p>
            <a:r>
              <a:rPr lang="en-US" dirty="0"/>
              <a:t>Project 3 Posted</a:t>
            </a:r>
          </a:p>
          <a:p>
            <a:endParaRPr lang="en-US" dirty="0"/>
          </a:p>
          <a:p>
            <a:r>
              <a:rPr lang="en-US" dirty="0"/>
              <a:t>Grad Project 4 Posted</a:t>
            </a:r>
          </a:p>
          <a:p>
            <a:endParaRPr lang="en-US" dirty="0"/>
          </a:p>
          <a:p>
            <a:r>
              <a:rPr lang="en-US" dirty="0"/>
              <a:t>Stats and Maybe ML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9D88BF-836B-FD45-97DB-F7572A35B0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7ACA7-D3AE-CB45-B523-7F854451A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955" y="1409700"/>
            <a:ext cx="4305300" cy="4038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1C8A99-E8EB-E843-8FE8-03F069F8137F}"/>
              </a:ext>
            </a:extLst>
          </p:cNvPr>
          <p:cNvSpPr txBox="1"/>
          <p:nvPr/>
        </p:nvSpPr>
        <p:spPr>
          <a:xfrm>
            <a:off x="6933363" y="6039059"/>
            <a:ext cx="2502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s://xkcd.com/2225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737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62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733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35A84A-94AF-D44E-B061-10E046D43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Information Needed!</a:t>
            </a:r>
          </a:p>
        </p:txBody>
      </p:sp>
    </p:spTree>
    <p:extLst>
      <p:ext uri="{BB962C8B-B14F-4D97-AF65-F5344CB8AC3E}">
        <p14:creationId xmlns:p14="http://schemas.microsoft.com/office/powerpoint/2010/main" val="3010646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61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0242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7601262" y="3068321"/>
            <a:ext cx="3462977" cy="230832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4920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61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EDEBFE7-69B8-A141-BB01-9BEA202CE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215C4E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289520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44182" y="5708442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525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9021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9326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55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lvl="1"/>
            <a:r>
              <a:rPr lang="en-US" b="0" dirty="0"/>
              <a:t>What are the units of the variance ??????????</a:t>
            </a:r>
          </a:p>
          <a:p>
            <a:endParaRPr lang="en-US" dirty="0"/>
          </a:p>
          <a:p>
            <a:r>
              <a:rPr lang="en-US" dirty="0"/>
              <a:t>Standard deviation “fixes this,” can be used as an </a:t>
            </a:r>
            <a:r>
              <a:rPr lang="en-US" b="1" dirty="0">
                <a:solidFill>
                  <a:srgbClr val="215C4E"/>
                </a:solidFill>
              </a:rPr>
              <a:t>interpretable unit of measurement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258" y="1640530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828144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8126" y="156241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2265" y="2813050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04526" y="1812566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A123A2B-46FF-EB41-91CD-63DBC1FFD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&amp; STDEV:  Univariate Measures of dispersion</a:t>
            </a:r>
          </a:p>
        </p:txBody>
      </p:sp>
    </p:spTree>
    <p:extLst>
      <p:ext uri="{BB962C8B-B14F-4D97-AF65-F5344CB8AC3E}">
        <p14:creationId xmlns:p14="http://schemas.microsoft.com/office/powerpoint/2010/main" val="346996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A13A5-9B37-3841-AD71-0D9404EAF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member: we are typically calculating the mean / median / variance / </a:t>
            </a:r>
            <a:r>
              <a:rPr lang="en-US" dirty="0" err="1"/>
              <a:t>etc</a:t>
            </a:r>
            <a:r>
              <a:rPr lang="en-US" dirty="0"/>
              <a:t> of a </a:t>
            </a:r>
            <a:r>
              <a:rPr lang="en-US" b="1" dirty="0">
                <a:solidFill>
                  <a:srgbClr val="215C4E"/>
                </a:solidFill>
              </a:rPr>
              <a:t>sample</a:t>
            </a:r>
            <a:r>
              <a:rPr lang="en-US" dirty="0"/>
              <a:t> of a population.</a:t>
            </a:r>
          </a:p>
          <a:p>
            <a:pPr lvl="1"/>
            <a:r>
              <a:rPr lang="en-US" b="0" dirty="0"/>
              <a:t>Want that {mean, median, variance, …} to be an “unbiased” estimate of the true population’s {mean, median, variance, …}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b="1" dirty="0">
                <a:solidFill>
                  <a:srgbClr val="215C4E"/>
                </a:solidFill>
              </a:rPr>
              <a:t>Unbiased?  Consider variance …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Look at every possible sample of the population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Compute sample variance of each population 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Is the average of those variances equal to the population variance?  If so, then this is an “unbiased” estimator.</a:t>
            </a:r>
          </a:p>
          <a:p>
            <a:endParaRPr lang="en-US" dirty="0"/>
          </a:p>
          <a:p>
            <a:r>
              <a:rPr lang="en-US" dirty="0"/>
              <a:t>Extra Reading: </a:t>
            </a:r>
            <a:r>
              <a:rPr lang="en-US" dirty="0">
                <a:hlinkClick r:id="rId2"/>
              </a:rPr>
              <a:t>https://en.wikipedia.org/wiki/Bias_of_an_estimator</a:t>
            </a:r>
            <a:endParaRPr lang="en-US" dirty="0"/>
          </a:p>
          <a:p>
            <a:endParaRPr lang="en-US" b="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674069F-7A43-3B46-8433-C72341B64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Why Divide by n-1?</a:t>
            </a:r>
          </a:p>
        </p:txBody>
      </p:sp>
    </p:spTree>
    <p:extLst>
      <p:ext uri="{BB962C8B-B14F-4D97-AF65-F5344CB8AC3E}">
        <p14:creationId xmlns:p14="http://schemas.microsoft.com/office/powerpoint/2010/main" val="181886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43AEE-B648-724A-9886-E571F082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3639-5183-CD4F-B9AD-270CF5C2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52600"/>
            <a:ext cx="8991600" cy="4776216"/>
          </a:xfrm>
        </p:spPr>
        <p:txBody>
          <a:bodyPr/>
          <a:lstStyle/>
          <a:p>
            <a:r>
              <a:rPr lang="en-US" dirty="0"/>
              <a:t>Dividing by n-1 in the sample variance computation leads to an unbiased estimate of the population variance</a:t>
            </a:r>
          </a:p>
          <a:p>
            <a:endParaRPr lang="en-US" dirty="0"/>
          </a:p>
          <a:p>
            <a:r>
              <a:rPr lang="en-US" dirty="0"/>
              <a:t>Intuition.  Fix a sample …</a:t>
            </a:r>
          </a:p>
          <a:p>
            <a:pPr lvl="1"/>
            <a:r>
              <a:rPr lang="en-US" b="0" dirty="0"/>
              <a:t>Variance measures distribution around a mean</a:t>
            </a:r>
          </a:p>
          <a:p>
            <a:pPr lvl="1"/>
            <a:r>
              <a:rPr lang="en-US" b="0" dirty="0"/>
              <a:t>Sampled values are, on average, closer to sample mean than to true population mean</a:t>
            </a:r>
          </a:p>
          <a:p>
            <a:pPr lvl="1"/>
            <a:r>
              <a:rPr lang="en-US" b="0" dirty="0"/>
              <a:t>So, we will underestimate the true variance slightly</a:t>
            </a:r>
          </a:p>
          <a:p>
            <a:pPr lvl="1"/>
            <a:r>
              <a:rPr lang="en-US" b="0" dirty="0"/>
              <a:t>Using n-1 instead of n makes our variance calculation bigger</a:t>
            </a:r>
          </a:p>
          <a:p>
            <a:pPr lvl="1"/>
            <a:endParaRPr lang="en-US" b="0" dirty="0"/>
          </a:p>
          <a:p>
            <a:r>
              <a:rPr lang="en-US" dirty="0"/>
              <a:t>This “embiggening” impacts smaller </a:t>
            </a:r>
            <a:r>
              <a:rPr lang="en-US" i="1" dirty="0"/>
              <a:t>n</a:t>
            </a:r>
            <a:r>
              <a:rPr lang="en-US" dirty="0"/>
              <a:t> more than larger </a:t>
            </a:r>
            <a:r>
              <a:rPr lang="en-US" i="1" dirty="0"/>
              <a:t>n</a:t>
            </a:r>
          </a:p>
          <a:p>
            <a:pPr lvl="1"/>
            <a:r>
              <a:rPr lang="en-US" b="0" dirty="0"/>
              <a:t>Larger samples are better estimates of population</a:t>
            </a:r>
          </a:p>
          <a:p>
            <a:pPr lvl="1"/>
            <a:r>
              <a:rPr lang="en-US" b="0" dirty="0"/>
              <a:t>If sample </a:t>
            </a:r>
            <a:r>
              <a:rPr lang="en-US" b="0" dirty="0">
                <a:solidFill>
                  <a:schemeClr val="tx2"/>
                </a:solidFill>
              </a:rPr>
              <a:t>is</a:t>
            </a:r>
            <a:r>
              <a:rPr lang="en-US" b="0" dirty="0"/>
              <a:t> the population, just divide by </a:t>
            </a:r>
            <a:r>
              <a:rPr lang="en-US" b="0" i="1" dirty="0"/>
              <a:t>n</a:t>
            </a:r>
            <a:r>
              <a:rPr lang="en-US" b="0" dirty="0"/>
              <a:t> 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727B-13AD-BA4F-8C85-94BF2C889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645" y="2514600"/>
            <a:ext cx="2057400" cy="914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CFC724-EC08-9347-A056-235453916AE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683281" y="4769485"/>
            <a:ext cx="89911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79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534579"/>
            <a:ext cx="8904157" cy="6191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3819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2922052"/>
              </p:ext>
            </p:extLst>
          </p:nvPr>
        </p:nvGraphicFramePr>
        <p:xfrm>
          <a:off x="146304" y="1716024"/>
          <a:ext cx="5815584" cy="4443482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630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8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6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0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68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1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0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5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2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73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3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37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4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0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9943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5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99998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6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3186C3BE-8AA1-2046-914F-E047E3EFD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“standard deviations from the mean” as a uni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DD0A71-460E-DC42-9C04-8C5FEA134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2178" y="2674368"/>
            <a:ext cx="5843518" cy="2921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05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2831" y="0"/>
            <a:ext cx="7026339" cy="68580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E34900E-AC18-7F47-8939-56E34BB4A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s of data Points?</a:t>
            </a:r>
          </a:p>
        </p:txBody>
      </p:sp>
    </p:spTree>
    <p:extLst>
      <p:ext uri="{BB962C8B-B14F-4D97-AF65-F5344CB8AC3E}">
        <p14:creationId xmlns:p14="http://schemas.microsoft.com/office/powerpoint/2010/main" val="1886478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03788"/>
            <a:ext cx="7041099" cy="432237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lvl="1"/>
            <a:r>
              <a:rPr lang="en-US" b="0" dirty="0"/>
              <a:t>Manipulations that prepare datasets into tidy form.</a:t>
            </a:r>
          </a:p>
          <a:p>
            <a:pPr lvl="1"/>
            <a:r>
              <a:rPr lang="en-US" b="0" dirty="0"/>
              <a:t>Join tables and compute summaries.</a:t>
            </a:r>
          </a:p>
          <a:p>
            <a:pPr lvl="1"/>
            <a:r>
              <a:rPr lang="en-US" b="0" dirty="0"/>
              <a:t>Form relationships between different entities.</a:t>
            </a:r>
          </a:p>
          <a:p>
            <a:pPr lvl="1"/>
            <a:endParaRPr lang="en-US" b="0" dirty="0"/>
          </a:p>
          <a:p>
            <a:r>
              <a:rPr lang="en-US" b="1" dirty="0">
                <a:solidFill>
                  <a:srgbClr val="215C4E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lvl="1"/>
            <a:r>
              <a:rPr lang="en-US" b="0" dirty="0"/>
              <a:t>Want to quickly “get a feel” for the data through summary statistics, visualization</a:t>
            </a:r>
            <a:r>
              <a:rPr lang="en-US" dirty="0"/>
              <a:t>…</a:t>
            </a:r>
            <a:endParaRPr lang="en-US" b="0" dirty="0"/>
          </a:p>
          <a:p>
            <a:pPr lvl="1"/>
            <a:r>
              <a:rPr lang="en-US" b="0" dirty="0"/>
              <a:t>Spot nuances like skew, how distributed the data is, trends, how pairs of variables interact, problems.</a:t>
            </a:r>
          </a:p>
          <a:p>
            <a:pPr lvl="1"/>
            <a:r>
              <a:rPr lang="en-US" b="0" dirty="0"/>
              <a:t>Suggests which Stats/ML assumptions to make and approaches to take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4932" y="2367277"/>
            <a:ext cx="1287979" cy="248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01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lvl="1"/>
            <a:r>
              <a:rPr lang="en-US" b="0" dirty="0"/>
              <a:t>Simultaneous movement through a statistical relationship</a:t>
            </a:r>
          </a:p>
          <a:p>
            <a:pPr lvl="1"/>
            <a:r>
              <a:rPr lang="en-US" b="0" dirty="0"/>
              <a:t>Simultaneous variation “induced” by the variation of a common third effect</a:t>
            </a:r>
          </a:p>
        </p:txBody>
      </p:sp>
    </p:spTree>
    <p:extLst>
      <p:ext uri="{BB962C8B-B14F-4D97-AF65-F5344CB8AC3E}">
        <p14:creationId xmlns:p14="http://schemas.microsoft.com/office/powerpoint/2010/main" val="8122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292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7315201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802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4724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7229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9677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162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4657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968CDCF-652E-9B43-8380-90DA9614C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use Prices &amp; Per Capita Income</a:t>
            </a:r>
          </a:p>
        </p:txBody>
      </p:sp>
    </p:spTree>
    <p:extLst>
      <p:ext uri="{BB962C8B-B14F-4D97-AF65-F5344CB8AC3E}">
        <p14:creationId xmlns:p14="http://schemas.microsoft.com/office/powerpoint/2010/main" val="31458870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3276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0494E4C-5B21-5B45-864F-EBB23BCAE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 Suggests Positive Correlation</a:t>
            </a:r>
          </a:p>
        </p:txBody>
      </p:sp>
    </p:spTree>
    <p:extLst>
      <p:ext uri="{BB962C8B-B14F-4D97-AF65-F5344CB8AC3E}">
        <p14:creationId xmlns:p14="http://schemas.microsoft.com/office/powerpoint/2010/main" val="19614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3276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724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Regression Line: Listing = a + b *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39E0F4-AEF5-8941-8D42-0FB3D4FD4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Measures Correlation</a:t>
            </a:r>
          </a:p>
        </p:txBody>
      </p:sp>
    </p:spTree>
    <p:extLst>
      <p:ext uri="{BB962C8B-B14F-4D97-AF65-F5344CB8AC3E}">
        <p14:creationId xmlns:p14="http://schemas.microsoft.com/office/powerpoint/2010/main" val="49736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b="1" dirty="0">
                <a:solidFill>
                  <a:srgbClr val="215C4E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355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87816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81585" y="3434913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392293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8841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150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41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131777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150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77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88200" y="181059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DDCBF7-3DEA-6442-BEDB-3FCA6815B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dden Relationship</a:t>
            </a:r>
          </a:p>
        </p:txBody>
      </p:sp>
    </p:spTree>
    <p:extLst>
      <p:ext uri="{BB962C8B-B14F-4D97-AF65-F5344CB8AC3E}">
        <p14:creationId xmlns:p14="http://schemas.microsoft.com/office/powerpoint/2010/main" val="480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lvl="1"/>
            <a:r>
              <a:rPr lang="en-US" b="0" dirty="0"/>
              <a:t>X varies in the opposite direction as Y  ????????</a:t>
            </a:r>
          </a:p>
          <a:p>
            <a:pPr lvl="1"/>
            <a:r>
              <a:rPr lang="en-US" b="0" dirty="0"/>
              <a:t>X varies in the same direction as Y  ????????</a:t>
            </a:r>
          </a:p>
          <a:p>
            <a:endParaRPr lang="en-US" dirty="0"/>
          </a:p>
          <a:p>
            <a:r>
              <a:rPr lang="en-US" dirty="0"/>
              <a:t>What are the units of the covariance ????????</a:t>
            </a:r>
          </a:p>
          <a:p>
            <a:endParaRPr lang="en-US" dirty="0"/>
          </a:p>
          <a:p>
            <a:r>
              <a:rPr lang="en-US" dirty="0"/>
              <a:t>Pearson’s correlation coefficient is </a:t>
            </a:r>
            <a:r>
              <a:rPr lang="en-US" b="1" dirty="0">
                <a:solidFill>
                  <a:srgbClr val="215C4E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0" y="22245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850" y="5835650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0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657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8953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5638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5886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4457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3657600" y="5410201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20262123">
            <a:off x="4724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20262123">
            <a:off x="5840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3836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51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457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6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45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6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2458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3200400" y="5419518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8331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8331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</p:spTree>
    <p:extLst>
      <p:ext uri="{BB962C8B-B14F-4D97-AF65-F5344CB8AC3E}">
        <p14:creationId xmlns:p14="http://schemas.microsoft.com/office/powerpoint/2010/main" val="278323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05001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599356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8335779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05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144210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11FF2-F691-3D4B-A3DE-A1001AC8B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3CF3A-0773-CC45-8961-F0F33B965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1" y="1803788"/>
            <a:ext cx="9545052" cy="4322377"/>
          </a:xfrm>
        </p:spPr>
        <p:txBody>
          <a:bodyPr/>
          <a:lstStyle/>
          <a:p>
            <a:r>
              <a:rPr lang="en-US" dirty="0"/>
              <a:t>We’ve only done a bit of “Science” so far…</a:t>
            </a:r>
          </a:p>
          <a:p>
            <a:pPr lvl="1"/>
            <a:r>
              <a:rPr lang="en-US" dirty="0"/>
              <a:t>Typically, “Science” is “determining some </a:t>
            </a:r>
            <a:br>
              <a:rPr lang="en-US" dirty="0"/>
            </a:br>
            <a:r>
              <a:rPr lang="en-US" dirty="0"/>
              <a:t>truth about the world….”</a:t>
            </a:r>
          </a:p>
          <a:p>
            <a:endParaRPr lang="en-US" dirty="0"/>
          </a:p>
          <a:p>
            <a:r>
              <a:rPr lang="en-US" dirty="0"/>
              <a:t>Suppose you work for a company that is considering </a:t>
            </a:r>
            <a:br>
              <a:rPr lang="en-US" dirty="0"/>
            </a:br>
            <a:r>
              <a:rPr lang="en-US" dirty="0"/>
              <a:t>a redesign of their website; does their new </a:t>
            </a:r>
            <a:br>
              <a:rPr lang="en-US" dirty="0"/>
            </a:br>
            <a:r>
              <a:rPr lang="en-US" dirty="0"/>
              <a:t>design (design B) offer any statistical advantage </a:t>
            </a:r>
            <a:br>
              <a:rPr lang="en-US" dirty="0"/>
            </a:br>
            <a:r>
              <a:rPr lang="en-US" dirty="0"/>
              <a:t>to their current design (design A)?</a:t>
            </a:r>
          </a:p>
          <a:p>
            <a:endParaRPr lang="en-US" dirty="0"/>
          </a:p>
          <a:p>
            <a:r>
              <a:rPr lang="en-US" dirty="0"/>
              <a:t>In a linear regression, does a certain variable impact the response?</a:t>
            </a:r>
          </a:p>
          <a:p>
            <a:pPr lvl="1"/>
            <a:r>
              <a:rPr lang="en-US" dirty="0"/>
              <a:t>Does energy consumption depend on whether or not a day is a weekday or weekend?</a:t>
            </a:r>
          </a:p>
          <a:p>
            <a:pPr lvl="1"/>
            <a:endParaRPr lang="en-US" dirty="0"/>
          </a:p>
          <a:p>
            <a:r>
              <a:rPr lang="en-US" dirty="0"/>
              <a:t>Both: concerned with making actual statements about the nature of the world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3CBCAF-086F-1B4B-8356-62A9F26640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1BED90-E8FF-8440-B76B-46C8CDAAE28A}"/>
              </a:ext>
            </a:extLst>
          </p:cNvPr>
          <p:cNvSpPr txBox="1"/>
          <p:nvPr/>
        </p:nvSpPr>
        <p:spPr>
          <a:xfrm>
            <a:off x="8837715" y="4423356"/>
            <a:ext cx="318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cowbirdsinlove.com/46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38ED87-3D2B-4545-968F-BE8C9C2C1B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919" y="1022350"/>
            <a:ext cx="4565323" cy="33922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92BFD1-C153-964A-BF84-AA2D9A05ED59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22998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952" y="1765433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9102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1752" y="912566"/>
            <a:ext cx="7281672" cy="54612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3449939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lvl="1"/>
            <a:r>
              <a:rPr lang="en-US" b="0" dirty="0"/>
              <a:t>Skewed</a:t>
            </a:r>
            <a:endParaRPr lang="en-US" dirty="0"/>
          </a:p>
          <a:p>
            <a:pPr lvl="1"/>
            <a:r>
              <a:rPr lang="en-US" b="0" dirty="0"/>
              <a:t>Have vastly different ranges across datasets and/or different units</a:t>
            </a:r>
          </a:p>
          <a:p>
            <a:endParaRPr lang="en-US" dirty="0"/>
          </a:p>
          <a:p>
            <a:r>
              <a:rPr lang="en-US" dirty="0"/>
              <a:t>What do you do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981201" y="3939382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321141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B43B979-AF50-C147-A851-F344C2175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izatio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506E2AE-1654-5845-821F-FA562D5B3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ansforming the variable to a comparable metric</a:t>
            </a:r>
          </a:p>
          <a:p>
            <a:pPr lvl="1"/>
            <a:r>
              <a:rPr lang="en-US" altLang="en-US" dirty="0"/>
              <a:t>known unit</a:t>
            </a:r>
          </a:p>
          <a:p>
            <a:pPr lvl="1"/>
            <a:r>
              <a:rPr lang="en-US" altLang="en-US" dirty="0"/>
              <a:t>known mean</a:t>
            </a:r>
          </a:p>
          <a:p>
            <a:pPr lvl="1"/>
            <a:r>
              <a:rPr lang="en-US" altLang="en-US" dirty="0"/>
              <a:t>known standard deviation</a:t>
            </a:r>
          </a:p>
          <a:p>
            <a:pPr lvl="1"/>
            <a:r>
              <a:rPr lang="en-US" altLang="en-US" dirty="0"/>
              <a:t>known range</a:t>
            </a:r>
          </a:p>
          <a:p>
            <a:r>
              <a:rPr lang="en-US" altLang="en-US" dirty="0"/>
              <a:t>Three ways of standardizing:</a:t>
            </a:r>
          </a:p>
          <a:p>
            <a:pPr lvl="1"/>
            <a:r>
              <a:rPr lang="en-US" altLang="en-US" dirty="0"/>
              <a:t>P-standardization (percentile scores)</a:t>
            </a:r>
          </a:p>
          <a:p>
            <a:pPr lvl="1"/>
            <a:r>
              <a:rPr lang="en-US" altLang="en-US" dirty="0"/>
              <a:t>Z-standardization (z-scores)</a:t>
            </a:r>
          </a:p>
          <a:p>
            <a:pPr lvl="1"/>
            <a:r>
              <a:rPr lang="en-US" altLang="en-US" dirty="0"/>
              <a:t>D-standardization (dichotomize a variabl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B08E5B-19BE-E546-9378-3A8BB27D21C7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87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AF38A0-FB22-CD49-8883-3DB2A89D4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en you should always standardiz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A1ED691-6D6B-054C-9C3D-E5988142F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averaging multiple variables, e.g. when creating a socioeconomic status variable out of income and education.</a:t>
            </a:r>
          </a:p>
          <a:p>
            <a:r>
              <a:rPr lang="en-US" altLang="en-US" dirty="0"/>
              <a:t>When comparing the effects of variables with unequal units, e.g. does age or education have a larger effect on income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58D0D5-0F9F-2540-B453-04D5B060F63C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5746F7-DC7D-7A4B-AA30-D4FEDC867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7232" y="3729736"/>
            <a:ext cx="2032000" cy="203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B1719-CA0A-8B45-B41D-D1A5D6A7D51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25623" y="3968496"/>
            <a:ext cx="1706036" cy="179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85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21E5FE-F9AB-B44D-A32C-19C4C767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Standardiz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F42BA9-2F5C-FF4C-8E18-D8AA42FEC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1" y="1803788"/>
            <a:ext cx="4008120" cy="43223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Every observation is assigned a number between 0 and 100, indicating the percentage of observation </a:t>
            </a:r>
            <a:r>
              <a:rPr lang="en-US" altLang="en-US" b="1" dirty="0">
                <a:solidFill>
                  <a:srgbClr val="215C4E"/>
                </a:solidFill>
              </a:rPr>
              <a:t>beneath</a:t>
            </a:r>
            <a:r>
              <a:rPr lang="en-US" altLang="en-US" dirty="0"/>
              <a:t> it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an be read from the cumulative distribution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n case of knots: assign midpoint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median, quartiles, quintiles, and deciles are special cases of P-scor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46A64D-48C6-164C-AD3C-E4B40CF19991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D69E421-6760-2047-B2B0-B1D9A72AE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66612"/>
              </p:ext>
            </p:extLst>
          </p:nvPr>
        </p:nvGraphicFramePr>
        <p:xfrm>
          <a:off x="6359751" y="1022350"/>
          <a:ext cx="3969173" cy="526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751" y="1022350"/>
                        <a:ext cx="3969173" cy="526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32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8983F04-B33E-D44D-AE63-D0C847992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standardiz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149F8F9-DDA0-1647-98CC-CD3BE11F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803788"/>
            <a:ext cx="5635751" cy="43223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urns the variable into a ranking, i.e. it turns the variable into a ordinal variable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t is a </a:t>
            </a:r>
            <a:r>
              <a:rPr lang="en-US" altLang="en-US" b="1" dirty="0">
                <a:solidFill>
                  <a:srgbClr val="215C4E"/>
                </a:solidFill>
              </a:rPr>
              <a:t>non-linear</a:t>
            </a:r>
            <a:r>
              <a:rPr lang="en-US" altLang="en-US" dirty="0"/>
              <a:t> transformation: relative distances change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esults in a fixed mean, range, and standard deviation; M=50, SD=28.6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can change slightly due to knot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 histogram of a P-standardized variable approximates a uniform distribution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E4650-AE47-5243-A8D9-B73036B7D8AC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F59DA30-441F-374C-9763-516A26C0D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87782"/>
              </p:ext>
            </p:extLst>
          </p:nvPr>
        </p:nvGraphicFramePr>
        <p:xfrm>
          <a:off x="6925057" y="1235869"/>
          <a:ext cx="3581756" cy="475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057" y="1235869"/>
                        <a:ext cx="3581756" cy="475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4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73241" y="3949171"/>
            <a:ext cx="2692151" cy="110695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6373368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b="1" dirty="0">
                <a:solidFill>
                  <a:srgbClr val="215C4E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lvl="1"/>
            <a:r>
              <a:rPr lang="en-US" b="0" dirty="0"/>
              <a:t>Put data into “standard deviations from the mean” units</a:t>
            </a:r>
          </a:p>
          <a:p>
            <a:pPr lvl="1"/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endParaRPr lang="en-US" dirty="0"/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4A935A5-9087-4C41-92EF-9CD2BA1F4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ing And Scaling – Z-Standardization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08167E-D9ED-D047-8AD6-8D66B06933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0424" y="1659742"/>
            <a:ext cx="6105144" cy="457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7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1"/>
            <a:ext cx="89916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6245" y="4268092"/>
            <a:ext cx="2476500" cy="1244600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CBD81C26-AFC5-E445-90DD-DE017AF2E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ing or Scaling</a:t>
            </a:r>
          </a:p>
        </p:txBody>
      </p:sp>
    </p:spTree>
    <p:extLst>
      <p:ext uri="{BB962C8B-B14F-4D97-AF65-F5344CB8AC3E}">
        <p14:creationId xmlns:p14="http://schemas.microsoft.com/office/powerpoint/2010/main" val="194618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lvl="1"/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lvl="1"/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lvl="1"/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1A850B3-B418-1644-ABBA-390D96AD5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to Continuous Variables</a:t>
            </a:r>
          </a:p>
        </p:txBody>
      </p:sp>
    </p:spTree>
    <p:extLst>
      <p:ext uri="{BB962C8B-B14F-4D97-AF65-F5344CB8AC3E}">
        <p14:creationId xmlns:p14="http://schemas.microsoft.com/office/powerpoint/2010/main" val="331480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AC0B0F7-E2E0-904A-BC2F-B3E7719C036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9312" y="5008013"/>
            <a:ext cx="3883197" cy="1954292"/>
          </a:xfrm>
          <a:prstGeom prst="rect">
            <a:avLst/>
          </a:prstGeom>
        </p:spPr>
      </p:pic>
      <p:sp>
        <p:nvSpPr>
          <p:cNvPr id="69634" name="Freeform 2"/>
          <p:cNvSpPr>
            <a:spLocks/>
          </p:cNvSpPr>
          <p:nvPr/>
        </p:nvSpPr>
        <p:spPr bwMode="auto">
          <a:xfrm>
            <a:off x="1658002" y="2414765"/>
            <a:ext cx="4214827" cy="2552634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x-none" dirty="0"/>
              <a:t>Population v. Sample Statistics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828393" y="1529901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800" b="1" dirty="0"/>
              <a:t>Population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7174784" y="2379163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800" b="1"/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7630793" y="2926501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215060" y="3295378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2468096" y="4031802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4096423" y="3597330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4990633" y="2833240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2887597" y="2745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3560364" y="355671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8248860" y="3025293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8124700" y="3459585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 rot="20792343">
            <a:off x="5039588" y="4020045"/>
            <a:ext cx="2922652" cy="815973"/>
            <a:chOff x="2087" y="2940"/>
            <a:chExt cx="1958" cy="693"/>
          </a:xfrm>
          <a:solidFill>
            <a:schemeClr val="tx2"/>
          </a:solidFill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4940766" y="1910239"/>
            <a:ext cx="2487613" cy="881062"/>
            <a:chOff x="2110" y="1457"/>
            <a:chExt cx="1567" cy="555"/>
          </a:xfrm>
          <a:solidFill>
            <a:schemeClr val="tx2"/>
          </a:solidFill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55796" y="1022350"/>
            <a:ext cx="1852613" cy="123507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895472C-7A25-4A44-96AC-3CE174A94978}"/>
              </a:ext>
            </a:extLst>
          </p:cNvPr>
          <p:cNvGrpSpPr/>
          <p:nvPr/>
        </p:nvGrpSpPr>
        <p:grpSpPr>
          <a:xfrm>
            <a:off x="7674827" y="4512033"/>
            <a:ext cx="4404720" cy="1955324"/>
            <a:chOff x="7277273" y="1022350"/>
            <a:chExt cx="4404720" cy="1955324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29276F1-D6E5-D74F-AE1B-D01CA786AB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560968" y="1023382"/>
              <a:ext cx="3121025" cy="1954292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4B76F87-8579-9541-BFDD-1D8030E0E6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277273" y="1022350"/>
              <a:ext cx="1790872" cy="1954292"/>
            </a:xfrm>
            <a:prstGeom prst="rect">
              <a:avLst/>
            </a:prstGeom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D3EF72A7-1997-FE4C-A509-04D206F0733A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8274249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lvl="1"/>
            <a:r>
              <a:rPr lang="en-US" b="0" dirty="0"/>
              <a:t>Problems ??????????</a:t>
            </a:r>
          </a:p>
          <a:p>
            <a:pPr lvl="1"/>
            <a:endParaRPr lang="en-US" b="0" dirty="0"/>
          </a:p>
          <a:p>
            <a:r>
              <a:rPr lang="en-US" b="1" dirty="0">
                <a:solidFill>
                  <a:srgbClr val="215C4E"/>
                </a:solidFill>
              </a:rPr>
              <a:t>One-Hot Encoding: </a:t>
            </a:r>
            <a:r>
              <a:rPr lang="en-US" dirty="0"/>
              <a:t>convert a categorical variable with N values into a N-bit vector:</a:t>
            </a:r>
          </a:p>
          <a:p>
            <a:pPr lvl="1"/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5" name="Rounded Rectangle 4"/>
          <p:cNvSpPr/>
          <p:nvPr/>
        </p:nvSpPr>
        <p:spPr>
          <a:xfrm>
            <a:off x="1981200" y="4848513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271D0DC-81F1-B24B-9E1E-FC25E0370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to Continuous Variables</a:t>
            </a:r>
          </a:p>
        </p:txBody>
      </p:sp>
    </p:spTree>
    <p:extLst>
      <p:ext uri="{BB962C8B-B14F-4D97-AF65-F5344CB8AC3E}">
        <p14:creationId xmlns:p14="http://schemas.microsoft.com/office/powerpoint/2010/main" val="247501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77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69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63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1" y="3022305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2954650" y="3087219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68578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391424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91B473F-6FCA-FC4F-9F8A-AC2DBD8BA1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749014"/>
            <a:ext cx="10437580" cy="58711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86764-51EE-FD49-BE36-0B8430CB27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2E23-E3C7-5C40-9284-91E7B4362B45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3930303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D159E-94B5-5941-B5B1-721EA9735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F6137C4-8AC3-B245-A09E-95B43824770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090" y="784503"/>
            <a:ext cx="10374490" cy="583565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96C5EC-E08E-6746-B9AC-01876DD159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B03228-92C7-6F4E-957B-91D8C6B7E039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777522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36230" y="4497049"/>
            <a:ext cx="766497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lvl="1"/>
            <a:r>
              <a:rPr lang="en-US" dirty="0"/>
              <a:t>Ask </a:t>
            </a:r>
            <a:r>
              <a:rPr lang="en-US" b="1" dirty="0">
                <a:solidFill>
                  <a:srgbClr val="215C4E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lvl="1"/>
            <a:r>
              <a:rPr lang="en-US" dirty="0"/>
              <a:t>Ask how the data were collected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36230" y="1813813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16B33AC-3B22-EE4D-B973-742F234EA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Week’s Lesson</a:t>
            </a:r>
          </a:p>
        </p:txBody>
      </p:sp>
    </p:spTree>
    <p:extLst>
      <p:ext uri="{BB962C8B-B14F-4D97-AF65-F5344CB8AC3E}">
        <p14:creationId xmlns:p14="http://schemas.microsoft.com/office/powerpoint/2010/main" val="247961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theme/theme1.xml><?xml version="1.0" encoding="utf-8"?>
<a:theme xmlns:a="http://schemas.openxmlformats.org/drawingml/2006/main" name="Watson White Theme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4266"/>
        </a:dk1>
        <a:lt1>
          <a:srgbClr val="FFFFFF"/>
        </a:lt1>
        <a:dk2>
          <a:srgbClr val="000000"/>
        </a:dk2>
        <a:lt2>
          <a:srgbClr val="808080"/>
        </a:lt2>
        <a:accent1>
          <a:srgbClr val="00B2F2"/>
        </a:accent1>
        <a:accent2>
          <a:srgbClr val="6BC72B"/>
        </a:accent2>
        <a:accent3>
          <a:srgbClr val="FFFFFF"/>
        </a:accent3>
        <a:accent4>
          <a:srgbClr val="003756"/>
        </a:accent4>
        <a:accent5>
          <a:srgbClr val="AAD5F7"/>
        </a:accent5>
        <a:accent6>
          <a:srgbClr val="60B426"/>
        </a:accent6>
        <a:hlink>
          <a:srgbClr val="00B040"/>
        </a:hlink>
        <a:folHlink>
          <a:srgbClr val="0040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ABC61442-CE4C-1540-AFD5-629EEB7103CB}" vid="{B6561A98-7CEA-A449-9A8F-DE85E1B1095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  <wetp:taskpane dockstate="right" visibility="0" width="350" row="3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F95E807E-0762-D742-BD7D-610162240F1D}">
  <we:reference id="wa104178141" version="3.10.0.19" store="en-US" storeType="OMEX"/>
  <we:alternateReferences>
    <we:reference id="wa104178141" version="3.10.0.19" store="wa104178141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69C63C3-8DA4-A649-9830-D59A86F398A4}">
  <we:reference id="wa104380121" version="2.0.0.0" store="en-US" storeType="OMEX"/>
  <we:alternateReferences>
    <we:reference id="WA104380121" version="2.0.0.0" store="WA10438012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61</TotalTime>
  <Words>2911</Words>
  <Application>Microsoft Macintosh PowerPoint</Application>
  <PresentationFormat>Widescreen</PresentationFormat>
  <Paragraphs>489</Paragraphs>
  <Slides>6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3</vt:i4>
      </vt:variant>
    </vt:vector>
  </HeadingPairs>
  <TitlesOfParts>
    <vt:vector size="77" baseType="lpstr">
      <vt:lpstr>Arial</vt:lpstr>
      <vt:lpstr>Calibri</vt:lpstr>
      <vt:lpstr>Cambria</vt:lpstr>
      <vt:lpstr>Century Gothic</vt:lpstr>
      <vt:lpstr>Courier</vt:lpstr>
      <vt:lpstr>Courier New</vt:lpstr>
      <vt:lpstr>Palatino Linotype</vt:lpstr>
      <vt:lpstr>Times New Roman</vt:lpstr>
      <vt:lpstr>Wingdings</vt:lpstr>
      <vt:lpstr>Watson White Theme</vt:lpstr>
      <vt:lpstr>Equation</vt:lpstr>
      <vt:lpstr>Graph</vt:lpstr>
      <vt:lpstr>Bitmap Image</vt:lpstr>
      <vt:lpstr>Worksheet</vt:lpstr>
      <vt:lpstr>Summary Statistics</vt:lpstr>
      <vt:lpstr>Announcements</vt:lpstr>
      <vt:lpstr>The Data LifeCycle</vt:lpstr>
      <vt:lpstr>Exploratory Data Analysis</vt:lpstr>
      <vt:lpstr>But Why?</vt:lpstr>
      <vt:lpstr>Population v. Sample Statistics</vt:lpstr>
      <vt:lpstr>PowerPoint Presentation</vt:lpstr>
      <vt:lpstr>PowerPoint Presentation</vt:lpstr>
      <vt:lpstr>Last Week’s Lesson</vt:lpstr>
      <vt:lpstr>Today’s Lesson (and Labs)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A Visual Guide to Skew</vt:lpstr>
      <vt:lpstr>Skewness</vt:lpstr>
      <vt:lpstr>PowerPoint Presentation</vt:lpstr>
      <vt:lpstr>Announcements</vt:lpstr>
      <vt:lpstr>More Information Needed!</vt:lpstr>
      <vt:lpstr>Dispersion of the Observations</vt:lpstr>
      <vt:lpstr>Range as a Measure of Dispersion</vt:lpstr>
      <vt:lpstr>Variance &amp; STDEV:  Univariate Measures of dispersion</vt:lpstr>
      <vt:lpstr>Variance, Aside: Why Divide by n-1?</vt:lpstr>
      <vt:lpstr>Variance, Aside: Why Divide by n-1?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Standardization</vt:lpstr>
      <vt:lpstr>When you should always standardize</vt:lpstr>
      <vt:lpstr>P-Standardization</vt:lpstr>
      <vt:lpstr>P-standardization</vt:lpstr>
      <vt:lpstr>Centering And Scaling – Z-Standardization.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ReQA: Knowledge Acquisition and Reasoning to Solve Standardized Tests</dc:title>
  <dc:creator>Nicholas Mattei</dc:creator>
  <cp:lastModifiedBy>Nicholas Mattei</cp:lastModifiedBy>
  <cp:revision>392</cp:revision>
  <cp:lastPrinted>2019-10-17T15:54:53Z</cp:lastPrinted>
  <dcterms:created xsi:type="dcterms:W3CDTF">2018-02-09T16:02:53Z</dcterms:created>
  <dcterms:modified xsi:type="dcterms:W3CDTF">2019-11-10T23:02:27Z</dcterms:modified>
</cp:coreProperties>
</file>